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A582D" w:rsidRDefault="006A582D" w:rsidP="006A582D">
      <w:r>
        <w:rPr>
          <w:b/>
        </w:rPr>
        <w:t xml:space="preserve">Expert ID/Name: </w:t>
      </w:r>
      <w:proofErr w:type="spellStart"/>
      <w:r>
        <w:rPr>
          <w:b/>
        </w:rPr>
        <w:t>Nstructive</w:t>
      </w:r>
      <w:proofErr w:type="spellEnd"/>
    </w:p>
    <w:p w:rsidR="006A582D" w:rsidRDefault="006A582D" w:rsidP="006A582D">
      <w:r>
        <w:rPr>
          <w:b/>
        </w:rPr>
        <w:t>Date: 10-Nov-2020</w:t>
      </w:r>
    </w:p>
    <w:p w:rsidR="006A582D" w:rsidRDefault="006A582D" w:rsidP="006A582D">
      <w:pPr>
        <w:rPr>
          <w:b/>
        </w:rPr>
      </w:pPr>
      <w:r>
        <w:rPr>
          <w:b/>
          <w:noProof/>
        </w:rPr>
        <w:drawing>
          <wp:inline distT="0" distB="0" distL="0" distR="0">
            <wp:extent cx="2657475" cy="476250"/>
            <wp:effectExtent l="19050" t="0" r="9525" b="0"/>
            <wp:docPr id="17" name="Picture 17" descr="C:\Users\chari\Desktop\4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C:\Users\chari\Desktop\49.PNG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7475" cy="476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A582D" w:rsidRDefault="006A582D" w:rsidP="006A582D">
      <w:r>
        <w:rPr>
          <w:b/>
        </w:rPr>
        <w:t>Answer:</w:t>
      </w: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6A582D" w:rsidTr="001962B0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6A582D" w:rsidRDefault="006A582D" w:rsidP="001962B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Short answer type question.</w:t>
            </w:r>
          </w:p>
        </w:tc>
      </w:tr>
    </w:tbl>
    <w:p w:rsidR="006A582D" w:rsidRDefault="006A582D" w:rsidP="006A582D"/>
    <w:tbl>
      <w:tblPr>
        <w:tblStyle w:val="TableGrid"/>
        <w:tblW w:w="0" w:type="auto"/>
        <w:tblLook w:val="04A0"/>
      </w:tblPr>
      <w:tblGrid>
        <w:gridCol w:w="9576"/>
      </w:tblGrid>
      <w:tr w:rsidR="006A582D" w:rsidTr="001962B0">
        <w:tc>
          <w:tcPr>
            <w:tcW w:w="9576" w:type="dxa"/>
          </w:tcPr>
          <w:p w:rsidR="006A582D" w:rsidRDefault="006A582D" w:rsidP="001962B0">
            <w:r>
              <w:t>Tips:</w:t>
            </w:r>
            <w:r w:rsidR="000E4247">
              <w:t xml:space="preserve">  </w:t>
            </w:r>
            <w:r w:rsidR="00BD1422">
              <w:t xml:space="preserve">                       </w:t>
            </w:r>
          </w:p>
          <w:p w:rsidR="00BD1422" w:rsidRDefault="00BD1422" w:rsidP="00BD1422">
            <w:pPr>
              <w:pStyle w:val="ListParagraph"/>
              <w:widowControl w:val="0"/>
              <w:numPr>
                <w:ilvl w:val="0"/>
                <w:numId w:val="1"/>
              </w:numPr>
              <w:tabs>
                <w:tab w:val="left" w:pos="7410"/>
              </w:tabs>
            </w:pPr>
            <w:r>
              <w:t xml:space="preserve">Separate the terms of </w:t>
            </w:r>
            <w:proofErr w:type="spellStart"/>
            <w:proofErr w:type="gramStart"/>
            <w:r>
              <w:t>dy</w:t>
            </w:r>
            <w:proofErr w:type="spellEnd"/>
            <w:proofErr w:type="gramEnd"/>
            <w:r>
              <w:t xml:space="preserve"> and </w:t>
            </w:r>
            <w:proofErr w:type="spellStart"/>
            <w:r>
              <w:t>dx</w:t>
            </w:r>
            <w:proofErr w:type="spellEnd"/>
            <w:r>
              <w:t>.</w:t>
            </w:r>
          </w:p>
          <w:p w:rsidR="000E4247" w:rsidRDefault="00BD1422" w:rsidP="000E4247">
            <w:pPr>
              <w:widowControl w:val="0"/>
              <w:tabs>
                <w:tab w:val="left" w:pos="7410"/>
              </w:tabs>
            </w:pPr>
            <w:r>
              <w:t xml:space="preserve">                             </w:t>
            </w:r>
            <w:r w:rsidRPr="001962B0">
              <w:rPr>
                <w:position w:val="-24"/>
              </w:rPr>
              <w:object w:dxaOrig="246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3pt;height:30.75pt" o:ole="">
                  <v:imagedata r:id="rId6" o:title=""/>
                </v:shape>
                <o:OLEObject Type="Embed" ProgID="Equation.DSMT4" ShapeID="_x0000_i1025" DrawAspect="Content" ObjectID="_1669626716" r:id="rId7"/>
              </w:object>
            </w:r>
            <w:r>
              <w:t xml:space="preserve"> </w:t>
            </w:r>
          </w:p>
          <w:p w:rsidR="006A582D" w:rsidRDefault="000E4247" w:rsidP="000E4247">
            <w:pPr>
              <w:pStyle w:val="ListParagraph"/>
              <w:ind w:left="1440"/>
            </w:pPr>
            <w:r w:rsidRPr="001962B0">
              <w:rPr>
                <w:position w:val="-32"/>
              </w:rPr>
              <w:object w:dxaOrig="2799" w:dyaOrig="740">
                <v:shape id="_x0000_i1026" type="#_x0000_t75" style="width:140.25pt;height:36.75pt" o:ole="">
                  <v:imagedata r:id="rId8" o:title=""/>
                </v:shape>
                <o:OLEObject Type="Embed" ProgID="Equation.DSMT4" ShapeID="_x0000_i1026" DrawAspect="Content" ObjectID="_1669626717" r:id="rId9"/>
              </w:object>
            </w:r>
          </w:p>
        </w:tc>
      </w:tr>
    </w:tbl>
    <w:p w:rsidR="006A582D" w:rsidRDefault="006A582D" w:rsidP="006A582D"/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6A582D" w:rsidTr="001962B0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0B1F89" w:rsidRDefault="000B1F89" w:rsidP="000B1F89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rPr>
                <w:position w:val="-16"/>
              </w:rPr>
            </w:pPr>
            <w:bookmarkStart w:id="0" w:name="_GoBack"/>
            <w:bookmarkEnd w:id="0"/>
            <w:r>
              <w:t xml:space="preserve">Given: Differential equation is </w:t>
            </w:r>
            <w:r w:rsidRPr="001962B0">
              <w:rPr>
                <w:position w:val="-16"/>
              </w:rPr>
              <w:object w:dxaOrig="3840" w:dyaOrig="440">
                <v:shape id="_x0000_i1037" type="#_x0000_t75" style="width:192pt;height:21.75pt" o:ole="">
                  <v:imagedata r:id="rId10" o:title=""/>
                </v:shape>
                <o:OLEObject Type="Embed" ProgID="Equation.DSMT4" ShapeID="_x0000_i1037" DrawAspect="Content" ObjectID="_1669626718" r:id="rId11"/>
              </w:object>
            </w:r>
          </w:p>
          <w:p w:rsidR="000B1F89" w:rsidRDefault="000B1F89" w:rsidP="000B1F89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rPr>
                <w:position w:val="-16"/>
              </w:rPr>
            </w:pPr>
            <w:r>
              <w:t xml:space="preserve">To find: General solution of Differential equation is </w:t>
            </w:r>
            <w:r w:rsidRPr="001962B0">
              <w:rPr>
                <w:position w:val="-16"/>
              </w:rPr>
              <w:object w:dxaOrig="3840" w:dyaOrig="440">
                <v:shape id="_x0000_i1038" type="#_x0000_t75" style="width:192pt;height:21.75pt" o:ole="">
                  <v:imagedata r:id="rId10" o:title=""/>
                </v:shape>
                <o:OLEObject Type="Embed" ProgID="Equation.DSMT4" ShapeID="_x0000_i1038" DrawAspect="Content" ObjectID="_1669626719" r:id="rId12"/>
              </w:object>
            </w:r>
          </w:p>
          <w:p w:rsidR="006A582D" w:rsidRDefault="006A582D" w:rsidP="001962B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 xml:space="preserve">Explanation: -                              </w:t>
            </w:r>
          </w:p>
          <w:p w:rsidR="006A582D" w:rsidRDefault="004F21CB" w:rsidP="001962B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7410"/>
              </w:tabs>
              <w:rPr>
                <w:rFonts w:asciiTheme="majorBidi" w:hAnsiTheme="majorBidi" w:cstheme="majorBidi"/>
                <w:sz w:val="24"/>
                <w:szCs w:val="24"/>
              </w:rPr>
            </w:pPr>
            <w:r w:rsidRPr="004F21CB">
              <w:rPr>
                <w:rFonts w:asciiTheme="majorBidi" w:hAnsiTheme="majorBidi" w:cstheme="majorBidi"/>
                <w:noProof/>
                <w:sz w:val="24"/>
                <w:szCs w:val="24"/>
                <w:lang w:val="en-IN" w:eastAsia="en-IN"/>
              </w:rPr>
              <w:pict>
                <v:line id="Straight Connector 1" o:spid="_x0000_s1026" style="position:absolute;z-index:251658240;visibility:visible" from="-229.5pt,.4pt" to="-157.5pt,7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" strokecolor="#f68c36 [3049]"/>
              </w:pict>
            </w:r>
            <w:r w:rsidR="006A582D" w:rsidRPr="00C644B6">
              <w:rPr>
                <w:rFonts w:asciiTheme="majorBidi" w:hAnsiTheme="majorBidi" w:cstheme="majorBidi"/>
                <w:sz w:val="24"/>
                <w:szCs w:val="24"/>
              </w:rPr>
              <w:t>Step1:</w:t>
            </w:r>
          </w:p>
          <w:tbl>
            <w:tblPr>
              <w:tblStyle w:val="TableGrid"/>
              <w:tblW w:w="10075" w:type="dxa"/>
              <w:tblLayout w:type="fixed"/>
              <w:tblLook w:val="04A0"/>
            </w:tblPr>
            <w:tblGrid>
              <w:gridCol w:w="1838"/>
              <w:gridCol w:w="8237"/>
            </w:tblGrid>
            <w:tr w:rsidR="006A582D" w:rsidRPr="00C644B6" w:rsidTr="001962B0">
              <w:tc>
                <w:tcPr>
                  <w:tcW w:w="1838" w:type="dxa"/>
                </w:tcPr>
                <w:p w:rsidR="006A582D" w:rsidRPr="00C644B6" w:rsidRDefault="006A582D" w:rsidP="001962B0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Instruction:</w:t>
                  </w:r>
                </w:p>
                <w:p w:rsidR="006A582D" w:rsidRPr="00C644B6" w:rsidRDefault="006A582D" w:rsidP="001962B0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6A582D" w:rsidRPr="00C644B6" w:rsidRDefault="000E4247" w:rsidP="00BD1422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 xml:space="preserve">Separate </w:t>
                  </w:r>
                  <w:r w:rsidR="00BD1422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the</w:t>
                  </w:r>
                  <w:r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 xml:space="preserve"> terms </w:t>
                  </w:r>
                  <w:proofErr w:type="gramStart"/>
                  <w:r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 xml:space="preserve">of </w:t>
                  </w:r>
                  <w:r w:rsidR="00BD1422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 xml:space="preserve"> </w:t>
                  </w:r>
                  <w:proofErr w:type="spellStart"/>
                  <w:r w:rsidR="00BD1422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dy</w:t>
                  </w:r>
                  <w:proofErr w:type="spellEnd"/>
                  <w:proofErr w:type="gramEnd"/>
                  <w:r w:rsidR="00BD1422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 xml:space="preserve"> </w:t>
                  </w:r>
                  <w:r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 xml:space="preserve">and </w:t>
                  </w:r>
                  <w:r w:rsidR="00BD1422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 xml:space="preserve"> </w:t>
                  </w:r>
                  <w:proofErr w:type="spellStart"/>
                  <w:r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dx</w:t>
                  </w:r>
                  <w:proofErr w:type="spellEnd"/>
                  <w:r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.</w:t>
                  </w:r>
                </w:p>
              </w:tc>
            </w:tr>
            <w:tr w:rsidR="006A582D" w:rsidRPr="00C644B6" w:rsidTr="001962B0">
              <w:trPr>
                <w:trHeight w:val="1064"/>
              </w:trPr>
              <w:tc>
                <w:tcPr>
                  <w:tcW w:w="1838" w:type="dxa"/>
                </w:tcPr>
                <w:p w:rsidR="006A582D" w:rsidRPr="00C644B6" w:rsidRDefault="006A582D" w:rsidP="001962B0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Calculation:</w:t>
                  </w:r>
                </w:p>
                <w:p w:rsidR="006A582D" w:rsidRPr="00C644B6" w:rsidRDefault="006A582D" w:rsidP="001962B0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6A582D" w:rsidRDefault="006A582D" w:rsidP="001962B0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 xml:space="preserve">Given differential equation is   </w:t>
                  </w:r>
                </w:p>
                <w:p w:rsidR="006A582D" w:rsidRDefault="006A582D" w:rsidP="001962B0">
                  <w:pPr>
                    <w:widowControl w:val="0"/>
                    <w:tabs>
                      <w:tab w:val="left" w:pos="7410"/>
                    </w:tabs>
                  </w:pPr>
                  <w:r w:rsidRPr="001962B0">
                    <w:rPr>
                      <w:position w:val="-16"/>
                    </w:rPr>
                    <w:object w:dxaOrig="3840" w:dyaOrig="440">
                      <v:shape id="_x0000_i1027" type="#_x0000_t75" style="width:192pt;height:21.75pt" o:ole="">
                        <v:imagedata r:id="rId10" o:title=""/>
                      </v:shape>
                      <o:OLEObject Type="Embed" ProgID="Equation.DSMT4" ShapeID="_x0000_i1027" DrawAspect="Content" ObjectID="_1669626720" r:id="rId13"/>
                    </w:object>
                  </w:r>
                </w:p>
                <w:p w:rsidR="006A582D" w:rsidRPr="00C644B6" w:rsidRDefault="006A582D" w:rsidP="001962B0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138"/>
                      <w:sz w:val="24"/>
                      <w:szCs w:val="24"/>
                    </w:rPr>
                  </w:pPr>
                  <w:r w:rsidRPr="001962B0">
                    <w:rPr>
                      <w:position w:val="-86"/>
                    </w:rPr>
                    <w:object w:dxaOrig="5500" w:dyaOrig="1600">
                      <v:shape id="_x0000_i1028" type="#_x0000_t75" style="width:275.25pt;height:80.25pt" o:ole="">
                        <v:imagedata r:id="rId14" o:title=""/>
                      </v:shape>
                      <o:OLEObject Type="Embed" ProgID="Equation.DSMT4" ShapeID="_x0000_i1028" DrawAspect="Content" ObjectID="_1669626721" r:id="rId15"/>
                    </w:object>
                  </w:r>
                </w:p>
              </w:tc>
            </w:tr>
          </w:tbl>
          <w:p w:rsidR="006A582D" w:rsidRDefault="006A582D" w:rsidP="001962B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</w:p>
          <w:p w:rsidR="006A582D" w:rsidRDefault="00BD1422" w:rsidP="001962B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rPr>
                <w:rFonts w:asciiTheme="majorBidi" w:hAnsiTheme="majorBidi" w:cstheme="majorBidi"/>
                <w:sz w:val="24"/>
                <w:szCs w:val="24"/>
              </w:rPr>
            </w:pPr>
            <w:r>
              <w:t xml:space="preserve">  </w:t>
            </w:r>
            <w:r w:rsidR="004F21CB" w:rsidRPr="004F21CB">
              <w:rPr>
                <w:rFonts w:asciiTheme="majorBidi" w:hAnsiTheme="majorBidi" w:cstheme="majorBidi"/>
                <w:noProof/>
                <w:sz w:val="24"/>
                <w:szCs w:val="24"/>
                <w:lang w:val="en-IN" w:eastAsia="en-IN"/>
              </w:rPr>
              <w:pict>
                <v:line id="_x0000_s1027" style="position:absolute;z-index:251661312;visibility:visible;mso-position-horizontal-relative:text;mso-position-vertical-relative:text" from="-229.5pt,.4pt" to="-157.5pt,7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" strokecolor="#f68c36 [3049]"/>
              </w:pict>
            </w:r>
            <w:r w:rsidR="006A582D">
              <w:rPr>
                <w:rFonts w:asciiTheme="majorBidi" w:hAnsiTheme="majorBidi" w:cstheme="majorBidi"/>
                <w:sz w:val="24"/>
                <w:szCs w:val="24"/>
              </w:rPr>
              <w:t>Step2</w:t>
            </w:r>
            <w:r w:rsidR="006A582D" w:rsidRPr="00C644B6">
              <w:rPr>
                <w:rFonts w:asciiTheme="majorBidi" w:hAnsiTheme="majorBidi" w:cstheme="majorBidi"/>
                <w:sz w:val="24"/>
                <w:szCs w:val="24"/>
              </w:rPr>
              <w:t>:</w:t>
            </w:r>
          </w:p>
          <w:tbl>
            <w:tblPr>
              <w:tblStyle w:val="TableGrid"/>
              <w:tblW w:w="10075" w:type="dxa"/>
              <w:tblLayout w:type="fixed"/>
              <w:tblLook w:val="04A0"/>
            </w:tblPr>
            <w:tblGrid>
              <w:gridCol w:w="1838"/>
              <w:gridCol w:w="8237"/>
            </w:tblGrid>
            <w:tr w:rsidR="006A582D" w:rsidRPr="00C644B6" w:rsidTr="001962B0">
              <w:tc>
                <w:tcPr>
                  <w:tcW w:w="1838" w:type="dxa"/>
                </w:tcPr>
                <w:p w:rsidR="006A582D" w:rsidRPr="00C644B6" w:rsidRDefault="006A582D" w:rsidP="001962B0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lastRenderedPageBreak/>
                    <w:t>Instruction:</w:t>
                  </w:r>
                </w:p>
                <w:p w:rsidR="006A582D" w:rsidRPr="00C644B6" w:rsidRDefault="006A582D" w:rsidP="001962B0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6A582D" w:rsidRDefault="00FA1CBB" w:rsidP="001962B0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proofErr w:type="gramStart"/>
                  <w:r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1.</w:t>
                  </w:r>
                  <w:r w:rsidR="00BD1422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Apply</w:t>
                  </w:r>
                  <w:proofErr w:type="gramEnd"/>
                  <w:r w:rsidR="00BD1422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 xml:space="preserve"> the integra</w:t>
                  </w:r>
                  <w:r w:rsidR="006A582D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tion on both sides.</w:t>
                  </w:r>
                </w:p>
                <w:p w:rsidR="00FA1CBB" w:rsidRDefault="00FA1CBB" w:rsidP="001962B0">
                  <w:pPr>
                    <w:widowControl w:val="0"/>
                    <w:tabs>
                      <w:tab w:val="left" w:pos="7410"/>
                    </w:tabs>
                  </w:pPr>
                  <w:r w:rsidRPr="001962B0">
                    <w:rPr>
                      <w:position w:val="-24"/>
                    </w:rPr>
                    <w:object w:dxaOrig="2460" w:dyaOrig="620">
                      <v:shape id="_x0000_i1029" type="#_x0000_t75" style="width:123pt;height:30.75pt" o:ole="">
                        <v:imagedata r:id="rId16" o:title=""/>
                      </v:shape>
                      <o:OLEObject Type="Embed" ProgID="Equation.DSMT4" ShapeID="_x0000_i1029" DrawAspect="Content" ObjectID="_1669626722" r:id="rId17"/>
                    </w:object>
                  </w:r>
                </w:p>
                <w:p w:rsidR="00FA1CBB" w:rsidRDefault="00FA1CBB" w:rsidP="001962B0">
                  <w:pPr>
                    <w:widowControl w:val="0"/>
                    <w:tabs>
                      <w:tab w:val="left" w:pos="7410"/>
                    </w:tabs>
                  </w:pPr>
                  <w:r w:rsidRPr="001962B0">
                    <w:rPr>
                      <w:position w:val="-32"/>
                    </w:rPr>
                    <w:object w:dxaOrig="2799" w:dyaOrig="740">
                      <v:shape id="_x0000_i1030" type="#_x0000_t75" style="width:140.25pt;height:36.75pt" o:ole="">
                        <v:imagedata r:id="rId8" o:title=""/>
                      </v:shape>
                      <o:OLEObject Type="Embed" ProgID="Equation.DSMT4" ShapeID="_x0000_i1030" DrawAspect="Content" ObjectID="_1669626723" r:id="rId18"/>
                    </w:object>
                  </w:r>
                </w:p>
                <w:p w:rsidR="00FA1CBB" w:rsidRPr="00C644B6" w:rsidRDefault="00FA1CBB" w:rsidP="001962B0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</w:tr>
            <w:tr w:rsidR="006A582D" w:rsidRPr="00C644B6" w:rsidTr="001962B0">
              <w:trPr>
                <w:trHeight w:val="1064"/>
              </w:trPr>
              <w:tc>
                <w:tcPr>
                  <w:tcW w:w="1838" w:type="dxa"/>
                </w:tcPr>
                <w:p w:rsidR="006A582D" w:rsidRPr="00C644B6" w:rsidRDefault="006A582D" w:rsidP="001962B0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Calculation:</w:t>
                  </w:r>
                </w:p>
                <w:p w:rsidR="006A582D" w:rsidRPr="00C644B6" w:rsidRDefault="006A582D" w:rsidP="001962B0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6A582D" w:rsidRDefault="006A582D" w:rsidP="001962B0">
                  <w:pPr>
                    <w:widowControl w:val="0"/>
                    <w:tabs>
                      <w:tab w:val="left" w:pos="7410"/>
                    </w:tabs>
                  </w:pPr>
                  <w:r>
                    <w:t xml:space="preserve">         </w:t>
                  </w:r>
                  <w:r w:rsidR="00FA1CBB" w:rsidRPr="001962B0">
                    <w:rPr>
                      <w:position w:val="-28"/>
                    </w:rPr>
                    <w:object w:dxaOrig="2380" w:dyaOrig="660">
                      <v:shape id="_x0000_i1031" type="#_x0000_t75" style="width:119.25pt;height:33pt" o:ole="">
                        <v:imagedata r:id="rId19" o:title=""/>
                      </v:shape>
                      <o:OLEObject Type="Embed" ProgID="Equation.DSMT4" ShapeID="_x0000_i1031" DrawAspect="Content" ObjectID="_1669626724" r:id="rId20"/>
                    </w:object>
                  </w:r>
                  <w:r>
                    <w:t xml:space="preserve">        </w:t>
                  </w:r>
                </w:p>
                <w:p w:rsidR="00FA1CBB" w:rsidRDefault="00042D8B" w:rsidP="001962B0">
                  <w:pPr>
                    <w:widowControl w:val="0"/>
                    <w:tabs>
                      <w:tab w:val="left" w:pos="7410"/>
                    </w:tabs>
                  </w:pPr>
                  <w:r>
                    <w:rPr>
                      <w:position w:val="-28"/>
                    </w:rPr>
                    <w:t xml:space="preserve">   </w:t>
                  </w:r>
                  <w:r w:rsidR="00FA1CBB" w:rsidRPr="001962B0">
                    <w:rPr>
                      <w:position w:val="-28"/>
                    </w:rPr>
                    <w:object w:dxaOrig="4700" w:dyaOrig="660">
                      <v:shape id="_x0000_i1032" type="#_x0000_t75" style="width:234.75pt;height:33pt" o:ole="">
                        <v:imagedata r:id="rId21" o:title=""/>
                      </v:shape>
                      <o:OLEObject Type="Embed" ProgID="Equation.DSMT4" ShapeID="_x0000_i1032" DrawAspect="Content" ObjectID="_1669626725" r:id="rId22"/>
                    </w:object>
                  </w:r>
                </w:p>
                <w:p w:rsidR="00FA1CBB" w:rsidRDefault="00FA1CBB" w:rsidP="001962B0">
                  <w:pPr>
                    <w:widowControl w:val="0"/>
                    <w:tabs>
                      <w:tab w:val="left" w:pos="7410"/>
                    </w:tabs>
                  </w:pPr>
                  <w:r w:rsidRPr="001962B0">
                    <w:rPr>
                      <w:position w:val="-28"/>
                    </w:rPr>
                    <w:object w:dxaOrig="5340" w:dyaOrig="660">
                      <v:shape id="_x0000_i1033" type="#_x0000_t75" style="width:267pt;height:33pt" o:ole="">
                        <v:imagedata r:id="rId23" o:title=""/>
                      </v:shape>
                      <o:OLEObject Type="Embed" ProgID="Equation.DSMT4" ShapeID="_x0000_i1033" DrawAspect="Content" ObjectID="_1669626726" r:id="rId24"/>
                    </w:object>
                  </w:r>
                </w:p>
                <w:p w:rsidR="00FA1CBB" w:rsidRPr="00FA1CBB" w:rsidRDefault="00703627" w:rsidP="001962B0">
                  <w:pPr>
                    <w:widowControl w:val="0"/>
                    <w:tabs>
                      <w:tab w:val="left" w:pos="7410"/>
                    </w:tabs>
                  </w:pPr>
                  <w:r w:rsidRPr="00992138">
                    <w:rPr>
                      <w:position w:val="-24"/>
                    </w:rPr>
                    <w:object w:dxaOrig="4459" w:dyaOrig="620">
                      <v:shape id="_x0000_i1034" type="#_x0000_t75" style="width:222.75pt;height:30.75pt" o:ole="">
                        <v:imagedata r:id="rId25" o:title=""/>
                      </v:shape>
                      <o:OLEObject Type="Embed" ProgID="Equation.DSMT4" ShapeID="_x0000_i1034" DrawAspect="Content" ObjectID="_1669626727" r:id="rId26"/>
                    </w:object>
                  </w:r>
                </w:p>
              </w:tc>
            </w:tr>
          </w:tbl>
          <w:p w:rsidR="006A582D" w:rsidRDefault="006A582D" w:rsidP="001962B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 xml:space="preserve">                                        </w:t>
            </w:r>
          </w:p>
        </w:tc>
      </w:tr>
      <w:tr w:rsidR="006A582D" w:rsidTr="001962B0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6A582D" w:rsidRDefault="00042D8B" w:rsidP="001962B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lastRenderedPageBreak/>
              <w:t xml:space="preserve">Verified Answer: - General </w:t>
            </w:r>
            <w:r w:rsidR="006A582D">
              <w:t>solution of differential equation</w:t>
            </w:r>
            <w:r w:rsidR="00BD1422" w:rsidRPr="001962B0">
              <w:rPr>
                <w:position w:val="-16"/>
              </w:rPr>
              <w:object w:dxaOrig="3840" w:dyaOrig="440">
                <v:shape id="_x0000_i1035" type="#_x0000_t75" style="width:192pt;height:21.75pt" o:ole="">
                  <v:imagedata r:id="rId10" o:title=""/>
                </v:shape>
                <o:OLEObject Type="Embed" ProgID="Equation.DSMT4" ShapeID="_x0000_i1035" DrawAspect="Content" ObjectID="_1669626728" r:id="rId27"/>
              </w:object>
            </w:r>
            <w:r w:rsidR="006A582D">
              <w:t xml:space="preserve">  is </w:t>
            </w:r>
            <w:r w:rsidR="00703627" w:rsidRPr="00992138">
              <w:rPr>
                <w:position w:val="-24"/>
              </w:rPr>
              <w:object w:dxaOrig="4459" w:dyaOrig="620">
                <v:shape id="_x0000_i1036" type="#_x0000_t75" style="width:222.75pt;height:30.75pt" o:ole="">
                  <v:imagedata r:id="rId28" o:title=""/>
                </v:shape>
                <o:OLEObject Type="Embed" ProgID="Equation.DSMT4" ShapeID="_x0000_i1036" DrawAspect="Content" ObjectID="_1669626729" r:id="rId29"/>
              </w:object>
            </w:r>
            <w:r w:rsidR="006A582D">
              <w:t>.</w:t>
            </w:r>
          </w:p>
          <w:p w:rsidR="006A582D" w:rsidRDefault="006A582D" w:rsidP="001962B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 xml:space="preserve">Hence, verified. </w:t>
            </w:r>
          </w:p>
        </w:tc>
      </w:tr>
    </w:tbl>
    <w:p w:rsidR="006A582D" w:rsidRDefault="006A582D" w:rsidP="006A582D"/>
    <w:p w:rsidR="006A582D" w:rsidRPr="000646CE" w:rsidRDefault="006A582D" w:rsidP="006A582D"/>
    <w:p w:rsidR="006A582D" w:rsidRDefault="006A582D" w:rsidP="006A582D"/>
    <w:p w:rsidR="006A582D" w:rsidRDefault="006A582D" w:rsidP="006A582D"/>
    <w:p w:rsidR="006A582D" w:rsidRDefault="006A582D" w:rsidP="006A582D"/>
    <w:p w:rsidR="006A582D" w:rsidRDefault="006A582D" w:rsidP="006A582D"/>
    <w:p w:rsidR="006A582D" w:rsidRDefault="006A582D" w:rsidP="006A582D"/>
    <w:p w:rsidR="006A582D" w:rsidRDefault="006A582D" w:rsidP="006A582D"/>
    <w:p w:rsidR="006A582D" w:rsidRDefault="006A582D" w:rsidP="006A582D"/>
    <w:p w:rsidR="006A582D" w:rsidRDefault="006A582D" w:rsidP="006A582D"/>
    <w:p w:rsidR="006A582D" w:rsidRDefault="006A582D" w:rsidP="006A582D"/>
    <w:p w:rsidR="006A582D" w:rsidRDefault="006A582D" w:rsidP="006A582D"/>
    <w:p w:rsidR="006A582D" w:rsidRDefault="006A582D" w:rsidP="006A582D"/>
    <w:p w:rsidR="006A582D" w:rsidRDefault="006A582D" w:rsidP="006A582D"/>
    <w:p w:rsidR="006A582D" w:rsidRDefault="006A582D" w:rsidP="006A582D"/>
    <w:p w:rsidR="006A582D" w:rsidRDefault="006A582D" w:rsidP="006A582D"/>
    <w:p w:rsidR="006A582D" w:rsidRPr="000646CE" w:rsidRDefault="006A582D" w:rsidP="006A582D"/>
    <w:p w:rsidR="006A582D" w:rsidRDefault="006A582D" w:rsidP="006A582D"/>
    <w:p w:rsidR="006A582D" w:rsidRDefault="006A582D" w:rsidP="006A582D"/>
    <w:p w:rsidR="006A582D" w:rsidRDefault="006A582D" w:rsidP="006A582D"/>
    <w:p w:rsidR="006A582D" w:rsidRDefault="006A582D" w:rsidP="006A582D"/>
    <w:p w:rsidR="006A582D" w:rsidRDefault="006A582D" w:rsidP="006A582D"/>
    <w:p w:rsidR="006A582D" w:rsidRDefault="006A582D" w:rsidP="006A582D"/>
    <w:p w:rsidR="006A582D" w:rsidRDefault="006A582D" w:rsidP="006A582D"/>
    <w:p w:rsidR="006A582D" w:rsidRDefault="006A582D" w:rsidP="006A582D"/>
    <w:p w:rsidR="006A582D" w:rsidRDefault="006A582D" w:rsidP="006A582D"/>
    <w:p w:rsidR="006A582D" w:rsidRDefault="006A582D" w:rsidP="006A582D"/>
    <w:p w:rsidR="006A582D" w:rsidRDefault="006A582D" w:rsidP="006A582D"/>
    <w:p w:rsidR="006A582D" w:rsidRDefault="006A582D" w:rsidP="006A582D"/>
    <w:p w:rsidR="006A582D" w:rsidRDefault="006A582D" w:rsidP="006A582D"/>
    <w:p w:rsidR="006A582D" w:rsidRPr="000646CE" w:rsidRDefault="006A582D" w:rsidP="006A582D"/>
    <w:p w:rsidR="006A582D" w:rsidRDefault="006A582D" w:rsidP="006A582D"/>
    <w:p w:rsidR="006A582D" w:rsidRDefault="006A582D" w:rsidP="006A582D"/>
    <w:p w:rsidR="006A582D" w:rsidRDefault="006A582D" w:rsidP="006A582D"/>
    <w:p w:rsidR="006A582D" w:rsidRDefault="006A582D" w:rsidP="006A582D"/>
    <w:p w:rsidR="006A582D" w:rsidRDefault="006A582D" w:rsidP="006A582D"/>
    <w:p w:rsidR="006A582D" w:rsidRDefault="006A582D" w:rsidP="006A582D"/>
    <w:p w:rsidR="006A582D" w:rsidRDefault="006A582D" w:rsidP="006A582D"/>
    <w:p w:rsidR="006A582D" w:rsidRDefault="006A582D" w:rsidP="006A582D"/>
    <w:p w:rsidR="006A582D" w:rsidRDefault="006A582D" w:rsidP="006A582D"/>
    <w:p w:rsidR="00F8570F" w:rsidRDefault="00F8570F"/>
    <w:sectPr w:rsidR="00F8570F" w:rsidSect="005A4805"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C275E50"/>
    <w:multiLevelType w:val="hybridMultilevel"/>
    <w:tmpl w:val="2F40282A"/>
    <w:lvl w:ilvl="0" w:tplc="7758D29C">
      <w:start w:val="1"/>
      <w:numFmt w:val="decimal"/>
      <w:lvlText w:val="%1."/>
      <w:lvlJc w:val="left"/>
      <w:pPr>
        <w:ind w:left="17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460" w:hanging="360"/>
      </w:pPr>
    </w:lvl>
    <w:lvl w:ilvl="2" w:tplc="0409001B" w:tentative="1">
      <w:start w:val="1"/>
      <w:numFmt w:val="lowerRoman"/>
      <w:lvlText w:val="%3."/>
      <w:lvlJc w:val="right"/>
      <w:pPr>
        <w:ind w:left="3180" w:hanging="180"/>
      </w:pPr>
    </w:lvl>
    <w:lvl w:ilvl="3" w:tplc="0409000F" w:tentative="1">
      <w:start w:val="1"/>
      <w:numFmt w:val="decimal"/>
      <w:lvlText w:val="%4."/>
      <w:lvlJc w:val="left"/>
      <w:pPr>
        <w:ind w:left="3900" w:hanging="360"/>
      </w:pPr>
    </w:lvl>
    <w:lvl w:ilvl="4" w:tplc="04090019" w:tentative="1">
      <w:start w:val="1"/>
      <w:numFmt w:val="lowerLetter"/>
      <w:lvlText w:val="%5."/>
      <w:lvlJc w:val="left"/>
      <w:pPr>
        <w:ind w:left="4620" w:hanging="360"/>
      </w:pPr>
    </w:lvl>
    <w:lvl w:ilvl="5" w:tplc="0409001B" w:tentative="1">
      <w:start w:val="1"/>
      <w:numFmt w:val="lowerRoman"/>
      <w:lvlText w:val="%6."/>
      <w:lvlJc w:val="right"/>
      <w:pPr>
        <w:ind w:left="5340" w:hanging="180"/>
      </w:pPr>
    </w:lvl>
    <w:lvl w:ilvl="6" w:tplc="0409000F" w:tentative="1">
      <w:start w:val="1"/>
      <w:numFmt w:val="decimal"/>
      <w:lvlText w:val="%7."/>
      <w:lvlJc w:val="left"/>
      <w:pPr>
        <w:ind w:left="6060" w:hanging="360"/>
      </w:pPr>
    </w:lvl>
    <w:lvl w:ilvl="7" w:tplc="04090019" w:tentative="1">
      <w:start w:val="1"/>
      <w:numFmt w:val="lowerLetter"/>
      <w:lvlText w:val="%8."/>
      <w:lvlJc w:val="left"/>
      <w:pPr>
        <w:ind w:left="6780" w:hanging="360"/>
      </w:pPr>
    </w:lvl>
    <w:lvl w:ilvl="8" w:tplc="0409001B" w:tentative="1">
      <w:start w:val="1"/>
      <w:numFmt w:val="lowerRoman"/>
      <w:lvlText w:val="%9."/>
      <w:lvlJc w:val="right"/>
      <w:pPr>
        <w:ind w:left="750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>
    <w:useFELayout/>
  </w:compat>
  <w:rsids>
    <w:rsidRoot w:val="006A582D"/>
    <w:rsid w:val="00042D8B"/>
    <w:rsid w:val="000B1F89"/>
    <w:rsid w:val="000E4247"/>
    <w:rsid w:val="00102518"/>
    <w:rsid w:val="004F21CB"/>
    <w:rsid w:val="006A582D"/>
    <w:rsid w:val="00703627"/>
    <w:rsid w:val="00AE52B0"/>
    <w:rsid w:val="00BD1422"/>
    <w:rsid w:val="00F8570F"/>
    <w:rsid w:val="00FA1CB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02518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6A582D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6A582D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6A582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A582D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8.bin"/><Relationship Id="rId26" Type="http://schemas.openxmlformats.org/officeDocument/2006/relationships/oleObject" Target="embeddings/oleObject12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image" Target="media/image10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oleObject" Target="embeddings/oleObject9.bin"/><Relationship Id="rId29" Type="http://schemas.openxmlformats.org/officeDocument/2006/relationships/oleObject" Target="embeddings/oleObject14.bin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1.bin"/><Relationship Id="rId5" Type="http://schemas.openxmlformats.org/officeDocument/2006/relationships/image" Target="media/image1.png"/><Relationship Id="rId15" Type="http://schemas.openxmlformats.org/officeDocument/2006/relationships/oleObject" Target="embeddings/oleObject6.bin"/><Relationship Id="rId23" Type="http://schemas.openxmlformats.org/officeDocument/2006/relationships/image" Target="media/image9.wmf"/><Relationship Id="rId28" Type="http://schemas.openxmlformats.org/officeDocument/2006/relationships/image" Target="media/image11.wmf"/><Relationship Id="rId10" Type="http://schemas.openxmlformats.org/officeDocument/2006/relationships/image" Target="media/image4.wmf"/><Relationship Id="rId19" Type="http://schemas.openxmlformats.org/officeDocument/2006/relationships/image" Target="media/image7.wmf"/><Relationship Id="rId3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10.bin"/><Relationship Id="rId27" Type="http://schemas.openxmlformats.org/officeDocument/2006/relationships/oleObject" Target="embeddings/oleObject13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5</TotalTime>
  <Pages>4</Pages>
  <Words>158</Words>
  <Characters>907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106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ri krishna</dc:creator>
  <cp:keywords/>
  <dc:description/>
  <cp:lastModifiedBy>Hari krishna</cp:lastModifiedBy>
  <cp:revision>5</cp:revision>
  <dcterms:created xsi:type="dcterms:W3CDTF">2020-11-11T09:20:00Z</dcterms:created>
  <dcterms:modified xsi:type="dcterms:W3CDTF">2020-12-16T06:55:00Z</dcterms:modified>
</cp:coreProperties>
</file>